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22" r:id="rId8"/>
    <p:sldId id="320" r:id="rId9"/>
    <p:sldId id="321" r:id="rId10"/>
    <p:sldId id="323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6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 secondes par calcul. 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6 par 8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ALCUL </a:t>
            </a:r>
            <a:r>
              <a:rPr lang="fr-FR" smtClean="0"/>
              <a:t>10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ZoneTexte 2"/>
              <p:cNvSpPr txBox="1"/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5400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fr-FR" sz="5400" b="0" i="1" smtClean="0">
                        <a:latin typeface="Cambria Math"/>
                      </a:rPr>
                      <m:t> </m:t>
                    </m:r>
                    <m:r>
                      <a:rPr lang="fr-FR" sz="5400" b="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474" b="-127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451580" y="2015732"/>
            <a:ext cx="9037894" cy="3183285"/>
          </a:xfrm>
        </p:spPr>
        <p:txBody>
          <a:bodyPr>
            <a:normAutofit/>
          </a:bodyPr>
          <a:lstStyle/>
          <a:p>
            <a:pPr lvl="0" algn="ctr">
              <a:buClr>
                <a:srgbClr val="B71E42"/>
              </a:buClr>
              <a:buNone/>
            </a:pPr>
            <a:r>
              <a:rPr lang="fr-FR" sz="6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567113" y="3224213"/>
          <a:ext cx="5992812" cy="1387475"/>
        </p:xfrm>
        <a:graphic>
          <a:graphicData uri="http://schemas.openxmlformats.org/presentationml/2006/ole">
            <p:oleObj spid="_x0000_s1026" name="Equation" r:id="rId3" imgW="1206360" imgH="27936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 12</a:t>
            </a: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Calculer 10 % de 158 g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</a:p>
          <a:p>
            <a:pPr algn="ctr">
              <a:buFont typeface="Symbol"/>
              <a:buChar char="-"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55190" y="2015732"/>
            <a:ext cx="1017436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Décomposer en produit de facteurs premiers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45</TotalTime>
  <Words>107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N°6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81</cp:revision>
  <dcterms:created xsi:type="dcterms:W3CDTF">2017-10-13T11:15:43Z</dcterms:created>
  <dcterms:modified xsi:type="dcterms:W3CDTF">2023-10-24T14:56:57Z</dcterms:modified>
</cp:coreProperties>
</file>